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7E354E" w14:textId="005EB514" w:rsidR="005B3E16" w:rsidRDefault="005B3E16" w:rsidP="005B3E16">
      <w:pPr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</w:rPr>
        <w:fldChar w:fldCharType="begin"/>
      </w:r>
      <w:r>
        <w:rPr>
          <w:rFonts w:ascii="Arial" w:hAnsi="Arial" w:cs="Arial"/>
          <w:b/>
          <w:bCs/>
          <w:sz w:val="32"/>
          <w:szCs w:val="32"/>
        </w:rPr>
        <w:instrText xml:space="preserve"> MERGEFIELD  =label  \* MERGEFORMAT </w:instrText>
      </w:r>
      <w:r>
        <w:rPr>
          <w:rFonts w:ascii="Arial" w:hAnsi="Arial" w:cs="Arial"/>
          <w:b/>
          <w:bCs/>
          <w:sz w:val="32"/>
          <w:szCs w:val="32"/>
        </w:rPr>
        <w:fldChar w:fldCharType="separate"/>
      </w:r>
      <w:r>
        <w:rPr>
          <w:rFonts w:ascii="Arial" w:hAnsi="Arial" w:cs="Arial"/>
          <w:b/>
          <w:bCs/>
          <w:noProof/>
          <w:sz w:val="32"/>
          <w:szCs w:val="32"/>
        </w:rPr>
        <w:t>«=label»</w:t>
      </w:r>
      <w:r>
        <w:rPr>
          <w:rFonts w:ascii="Arial" w:hAnsi="Arial" w:cs="Arial"/>
          <w:b/>
          <w:bCs/>
          <w:sz w:val="32"/>
          <w:szCs w:val="32"/>
        </w:rPr>
        <w:fldChar w:fldCharType="end"/>
      </w:r>
    </w:p>
    <w:p w14:paraId="07EE2050" w14:textId="07BAB046" w:rsidR="00E266DB" w:rsidRPr="000E38A5" w:rsidRDefault="00E266DB" w:rsidP="00E266DB">
      <w:pPr>
        <w:rPr>
          <w:rFonts w:ascii="Arial" w:hAnsi="Arial" w:cs="Arial"/>
          <w:b/>
          <w:bCs/>
        </w:rPr>
      </w:pPr>
      <w:r w:rsidRPr="000E38A5">
        <w:rPr>
          <w:rFonts w:ascii="Arial" w:hAnsi="Arial" w:cs="Arial"/>
          <w:b/>
          <w:bCs/>
        </w:rPr>
        <w:fldChar w:fldCharType="begin"/>
      </w:r>
      <w:r w:rsidRPr="000E38A5">
        <w:rPr>
          <w:rFonts w:ascii="Arial" w:hAnsi="Arial" w:cs="Arial"/>
          <w:b/>
          <w:bCs/>
        </w:rPr>
        <w:instrText xml:space="preserve"> MERGEFIELD  =desc  \* MERGEFORMAT </w:instrText>
      </w:r>
      <w:r w:rsidRPr="000E38A5">
        <w:rPr>
          <w:rFonts w:ascii="Arial" w:hAnsi="Arial" w:cs="Arial"/>
          <w:b/>
          <w:bCs/>
        </w:rPr>
        <w:fldChar w:fldCharType="separate"/>
      </w:r>
      <w:r w:rsidRPr="000E38A5">
        <w:rPr>
          <w:rFonts w:ascii="Arial" w:hAnsi="Arial" w:cs="Arial"/>
          <w:b/>
          <w:bCs/>
          <w:noProof/>
        </w:rPr>
        <w:t>«=desc»</w:t>
      </w:r>
      <w:r w:rsidRPr="000E38A5">
        <w:rPr>
          <w:rFonts w:ascii="Arial" w:hAnsi="Arial" w:cs="Arial"/>
          <w:b/>
          <w:bCs/>
        </w:rPr>
        <w:fldChar w:fldCharType="end"/>
      </w:r>
    </w:p>
    <w:p w14:paraId="7481892E" w14:textId="77777777" w:rsidR="00CF593C" w:rsidRDefault="00CF593C" w:rsidP="001A4990">
      <w:pPr>
        <w:rPr>
          <w:rFonts w:ascii="Arial" w:hAnsi="Arial" w:cs="Arial"/>
          <w:b/>
          <w:bCs/>
          <w:sz w:val="28"/>
          <w:szCs w:val="28"/>
        </w:rPr>
      </w:pPr>
    </w:p>
    <w:p w14:paraId="5E35B5B2" w14:textId="687F3E2F" w:rsidR="006A78B5" w:rsidRPr="000E38A5" w:rsidRDefault="00CF593C" w:rsidP="001A4990">
      <w:pPr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sz w:val="28"/>
          <w:szCs w:val="28"/>
        </w:rPr>
        <w:fldChar w:fldCharType="begin"/>
      </w:r>
      <w:r>
        <w:rPr>
          <w:rFonts w:ascii="Arial" w:hAnsi="Arial" w:cs="Arial"/>
          <w:b/>
          <w:bCs/>
          <w:sz w:val="28"/>
          <w:szCs w:val="28"/>
        </w:rPr>
        <w:instrText xml:space="preserve"> MERGEFIELD  =parent_klass  \* MERGEFORMAT </w:instrText>
      </w:r>
      <w:r>
        <w:rPr>
          <w:rFonts w:ascii="Arial" w:hAnsi="Arial" w:cs="Arial"/>
          <w:b/>
          <w:bCs/>
          <w:sz w:val="28"/>
          <w:szCs w:val="28"/>
        </w:rPr>
        <w:fldChar w:fldCharType="separate"/>
      </w:r>
      <w:r>
        <w:rPr>
          <w:rFonts w:ascii="Arial" w:hAnsi="Arial" w:cs="Arial"/>
          <w:b/>
          <w:bCs/>
          <w:noProof/>
          <w:sz w:val="28"/>
          <w:szCs w:val="28"/>
        </w:rPr>
        <w:t>«=parent_klass»</w:t>
      </w:r>
      <w:r>
        <w:rPr>
          <w:rFonts w:ascii="Arial" w:hAnsi="Arial" w:cs="Arial"/>
          <w:b/>
          <w:bCs/>
          <w:sz w:val="28"/>
          <w:szCs w:val="28"/>
        </w:rPr>
        <w:fldChar w:fldCharType="end"/>
      </w:r>
      <w:r w:rsidR="006A78B5" w:rsidRPr="000E38A5">
        <w:rPr>
          <w:rFonts w:ascii="Arial" w:hAnsi="Arial" w:cs="Arial"/>
          <w:b/>
          <w:bCs/>
          <w:sz w:val="28"/>
          <w:szCs w:val="28"/>
        </w:rPr>
        <w:fldChar w:fldCharType="begin"/>
      </w:r>
      <w:r w:rsidR="006A78B5" w:rsidRPr="000E38A5">
        <w:rPr>
          <w:rFonts w:ascii="Arial" w:hAnsi="Arial" w:cs="Arial"/>
          <w:b/>
          <w:bCs/>
          <w:sz w:val="28"/>
          <w:szCs w:val="28"/>
        </w:rPr>
        <w:instrText xml:space="preserve"> MERGEFIELD  =short_label  \* MERGEFORMAT </w:instrText>
      </w:r>
      <w:r w:rsidR="006A78B5" w:rsidRPr="000E38A5">
        <w:rPr>
          <w:rFonts w:ascii="Arial" w:hAnsi="Arial" w:cs="Arial"/>
          <w:b/>
          <w:bCs/>
          <w:sz w:val="28"/>
          <w:szCs w:val="28"/>
        </w:rPr>
        <w:fldChar w:fldCharType="separate"/>
      </w:r>
      <w:r w:rsidR="006A78B5" w:rsidRPr="000E38A5">
        <w:rPr>
          <w:rFonts w:ascii="Arial" w:hAnsi="Arial" w:cs="Arial"/>
          <w:b/>
          <w:bCs/>
          <w:noProof/>
          <w:sz w:val="28"/>
          <w:szCs w:val="28"/>
        </w:rPr>
        <w:t>«=short_label»</w:t>
      </w:r>
      <w:r w:rsidR="006A78B5" w:rsidRPr="000E38A5">
        <w:rPr>
          <w:rFonts w:ascii="Arial" w:hAnsi="Arial" w:cs="Arial"/>
          <w:b/>
          <w:bCs/>
          <w:sz w:val="28"/>
          <w:szCs w:val="28"/>
        </w:rPr>
        <w:fldChar w:fldCharType="end"/>
      </w:r>
    </w:p>
    <w:p w14:paraId="1EE86620" w14:textId="77777777" w:rsidR="007610BA" w:rsidRPr="000E38A5" w:rsidRDefault="007610BA" w:rsidP="001A4990">
      <w:pPr>
        <w:rPr>
          <w:rFonts w:ascii="Arial" w:hAnsi="Arial" w:cs="Arial"/>
          <w:b/>
          <w:bCs/>
          <w:sz w:val="28"/>
          <w:szCs w:val="28"/>
        </w:rPr>
      </w:pPr>
      <w:r w:rsidRPr="000E38A5">
        <w:rPr>
          <w:rFonts w:ascii="Arial" w:hAnsi="Arial" w:cs="Arial"/>
          <w:b/>
          <w:bCs/>
          <w:sz w:val="28"/>
          <w:szCs w:val="28"/>
        </w:rPr>
        <w:fldChar w:fldCharType="begin"/>
      </w:r>
      <w:r w:rsidRPr="000E38A5">
        <w:rPr>
          <w:rFonts w:ascii="Arial" w:hAnsi="Arial" w:cs="Arial"/>
          <w:b/>
          <w:bCs/>
          <w:sz w:val="28"/>
          <w:szCs w:val="28"/>
        </w:rPr>
        <w:instrText xml:space="preserve"> MERGEFIELD  =name  \* MERGEFORMAT </w:instrText>
      </w:r>
      <w:r w:rsidRPr="000E38A5">
        <w:rPr>
          <w:rFonts w:ascii="Arial" w:hAnsi="Arial" w:cs="Arial"/>
          <w:b/>
          <w:bCs/>
          <w:sz w:val="28"/>
          <w:szCs w:val="28"/>
        </w:rPr>
        <w:fldChar w:fldCharType="separate"/>
      </w:r>
      <w:r w:rsidRPr="000E38A5">
        <w:rPr>
          <w:rFonts w:ascii="Arial" w:hAnsi="Arial" w:cs="Arial"/>
          <w:b/>
          <w:bCs/>
          <w:noProof/>
          <w:sz w:val="28"/>
          <w:szCs w:val="28"/>
        </w:rPr>
        <w:t>«=name»</w:t>
      </w:r>
      <w:r w:rsidRPr="000E38A5">
        <w:rPr>
          <w:rFonts w:ascii="Arial" w:hAnsi="Arial" w:cs="Arial"/>
          <w:b/>
          <w:bCs/>
          <w:sz w:val="28"/>
          <w:szCs w:val="28"/>
        </w:rPr>
        <w:fldChar w:fldCharType="end"/>
      </w:r>
    </w:p>
    <w:p w14:paraId="347988A3" w14:textId="77777777" w:rsidR="006A78B5" w:rsidRPr="004E621D" w:rsidRDefault="006A78B5" w:rsidP="001A4990">
      <w:pPr>
        <w:rPr>
          <w:rFonts w:ascii="Arial" w:hAnsi="Arial" w:cs="Arial"/>
        </w:rPr>
      </w:pPr>
    </w:p>
    <w:p w14:paraId="2E60EE10" w14:textId="77777777" w:rsidR="006A78B5" w:rsidRPr="004E621D" w:rsidRDefault="006A78B5" w:rsidP="001A4990">
      <w:pPr>
        <w:rPr>
          <w:rFonts w:ascii="Arial" w:hAnsi="Arial" w:cs="Arial"/>
        </w:rPr>
      </w:pPr>
      <w:r w:rsidRPr="004E621D">
        <w:rPr>
          <w:rFonts w:ascii="Arial" w:hAnsi="Arial" w:cs="Arial"/>
        </w:rPr>
        <w:fldChar w:fldCharType="begin"/>
      </w:r>
      <w:r w:rsidRPr="004E621D">
        <w:rPr>
          <w:rFonts w:ascii="Arial" w:hAnsi="Arial" w:cs="Arial"/>
        </w:rPr>
        <w:instrText xml:space="preserve"> MERGEFIELD  layers:each(layer)  \* MERGEFORMAT </w:instrText>
      </w:r>
      <w:r w:rsidRPr="004E621D">
        <w:rPr>
          <w:rFonts w:ascii="Arial" w:hAnsi="Arial" w:cs="Arial"/>
        </w:rPr>
        <w:fldChar w:fldCharType="separate"/>
      </w:r>
      <w:r w:rsidRPr="004E621D">
        <w:rPr>
          <w:rFonts w:ascii="Arial" w:hAnsi="Arial" w:cs="Arial"/>
          <w:noProof/>
        </w:rPr>
        <w:t>«layers:each(layer)»</w:t>
      </w:r>
      <w:r w:rsidRPr="004E621D">
        <w:rPr>
          <w:rFonts w:ascii="Arial" w:hAnsi="Arial" w:cs="Arial"/>
        </w:rPr>
        <w:fldChar w:fldCharType="end"/>
      </w:r>
    </w:p>
    <w:p w14:paraId="57999F79" w14:textId="77777777" w:rsidR="006A78B5" w:rsidRPr="004E621D" w:rsidRDefault="006A78B5" w:rsidP="001A4990">
      <w:pPr>
        <w:rPr>
          <w:rFonts w:ascii="Arial" w:hAnsi="Arial" w:cs="Arial"/>
          <w:noProof/>
        </w:rPr>
      </w:pPr>
      <w:r w:rsidRPr="004E621D">
        <w:rPr>
          <w:rFonts w:ascii="Arial" w:hAnsi="Arial" w:cs="Arial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93DB59" wp14:editId="2552B8E1">
                <wp:simplePos x="0" y="0"/>
                <wp:positionH relativeFrom="column">
                  <wp:posOffset>47044</wp:posOffset>
                </wp:positionH>
                <wp:positionV relativeFrom="paragraph">
                  <wp:posOffset>56420</wp:posOffset>
                </wp:positionV>
                <wp:extent cx="5760000" cy="0"/>
                <wp:effectExtent l="0" t="0" r="3175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67F13BB" id="Straight Connector 6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.7pt,4.45pt" to="457.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" strokecolor="#5b9bd5 [3204]">
                <v:stroke joinstyle="miter"/>
              </v:line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5"/>
        <w:gridCol w:w="4505"/>
      </w:tblGrid>
      <w:tr w:rsidR="00825316" w:rsidRPr="001A4990" w14:paraId="4333CAA5" w14:textId="77777777" w:rsidTr="00E26839">
        <w:tc>
          <w:tcPr>
            <w:tcW w:w="4505" w:type="dxa"/>
          </w:tcPr>
          <w:p w14:paraId="6CA33A52" w14:textId="47163BF1" w:rsidR="00825316" w:rsidRPr="001A4990" w:rsidRDefault="00825316" w:rsidP="001A4990">
            <w:pPr>
              <w:outlineLvl w:val="0"/>
              <w:rPr>
                <w:rFonts w:ascii="Arial" w:hAnsi="Arial" w:cs="Arial"/>
                <w:b/>
                <w:bCs/>
              </w:rPr>
            </w:pPr>
            <w:r w:rsidRPr="001A4990">
              <w:rPr>
                <w:rFonts w:ascii="Arial" w:hAnsi="Arial" w:cs="Arial"/>
                <w:b/>
                <w:bCs/>
              </w:rPr>
              <w:fldChar w:fldCharType="begin"/>
            </w:r>
            <w:r w:rsidRPr="001A4990">
              <w:rPr>
                <w:rFonts w:ascii="Arial" w:hAnsi="Arial" w:cs="Arial"/>
                <w:b/>
                <w:bCs/>
              </w:rPr>
              <w:instrText xml:space="preserve"> MERGEFIELD  =layer.label  \* MERGEFORMAT </w:instrText>
            </w:r>
            <w:r w:rsidRPr="001A4990">
              <w:rPr>
                <w:rFonts w:ascii="Arial" w:hAnsi="Arial" w:cs="Arial"/>
                <w:b/>
                <w:bCs/>
              </w:rPr>
              <w:fldChar w:fldCharType="separate"/>
            </w:r>
            <w:r w:rsidRPr="001A4990">
              <w:rPr>
                <w:rFonts w:ascii="Arial" w:hAnsi="Arial" w:cs="Arial"/>
                <w:b/>
                <w:bCs/>
                <w:noProof/>
              </w:rPr>
              <w:t>«=layer.label»</w:t>
            </w:r>
            <w:r w:rsidRPr="001A4990">
              <w:rPr>
                <w:rFonts w:ascii="Arial" w:hAnsi="Arial" w:cs="Arial"/>
                <w:b/>
                <w:bCs/>
                <w:noProof/>
              </w:rPr>
              <w:fldChar w:fldCharType="end"/>
            </w:r>
          </w:p>
        </w:tc>
        <w:bookmarkStart w:id="0" w:name="_Hlk162338831"/>
        <w:tc>
          <w:tcPr>
            <w:tcW w:w="4505" w:type="dxa"/>
          </w:tcPr>
          <w:p w14:paraId="4D013AA6" w14:textId="2A4FDDAB" w:rsidR="00825316" w:rsidRPr="001A4990" w:rsidRDefault="00000000" w:rsidP="001A4990">
            <w:pPr>
              <w:jc w:val="right"/>
              <w:outlineLvl w:val="0"/>
              <w:rPr>
                <w:rFonts w:ascii="Arial" w:hAnsi="Arial" w:cs="Arial"/>
                <w:b/>
                <w:bCs/>
              </w:rPr>
            </w:pPr>
            <w:r w:rsidRPr="001A4990">
              <w:rPr>
                <w:rFonts w:ascii="Arial" w:hAnsi="Arial" w:cs="Arial"/>
              </w:rPr>
              <w:fldChar w:fldCharType="begin"/>
            </w:r>
            <w:r w:rsidRPr="001A4990">
              <w:rPr>
                <w:rFonts w:ascii="Arial" w:hAnsi="Arial" w:cs="Arial"/>
              </w:rPr>
              <w:instrText xml:space="preserve"> MERGEFIELD  =layer.timeRecord  \* MERGEFORMAT </w:instrText>
            </w:r>
            <w:r w:rsidRPr="001A4990">
              <w:rPr>
                <w:rFonts w:ascii="Arial" w:hAnsi="Arial" w:cs="Arial"/>
              </w:rPr>
              <w:fldChar w:fldCharType="separate"/>
            </w:r>
            <w:r w:rsidR="00825316" w:rsidRPr="001A4990">
              <w:rPr>
                <w:rFonts w:ascii="Arial" w:hAnsi="Arial" w:cs="Arial"/>
                <w:noProof/>
              </w:rPr>
              <w:t>«=layer.timeRecord»</w:t>
            </w:r>
            <w:r w:rsidRPr="001A4990">
              <w:rPr>
                <w:rFonts w:ascii="Arial" w:hAnsi="Arial" w:cs="Arial"/>
                <w:noProof/>
              </w:rPr>
              <w:fldChar w:fldCharType="end"/>
            </w:r>
            <w:bookmarkEnd w:id="0"/>
          </w:p>
        </w:tc>
      </w:tr>
    </w:tbl>
    <w:p w14:paraId="0054684F" w14:textId="7B4BFB13" w:rsidR="006A78B5" w:rsidRPr="004E621D" w:rsidRDefault="006A78B5" w:rsidP="001A4990">
      <w:pPr>
        <w:outlineLvl w:val="0"/>
        <w:rPr>
          <w:rFonts w:ascii="Arial" w:hAnsi="Arial" w:cs="Arial"/>
        </w:rPr>
      </w:pPr>
      <w:r w:rsidRPr="004E621D">
        <w:rPr>
          <w:rFonts w:ascii="Arial" w:hAnsi="Arial" w:cs="Arial"/>
          <w:sz w:val="22"/>
          <w:szCs w:val="22"/>
        </w:rPr>
        <w:t xml:space="preserve"> </w:t>
      </w:r>
      <w:r w:rsidRPr="004E621D">
        <w:rPr>
          <w:rFonts w:ascii="Arial" w:hAnsi="Arial" w:cs="Arial"/>
        </w:rPr>
        <w:t xml:space="preserve">               </w:t>
      </w:r>
      <w:r w:rsidR="006C1DBF" w:rsidRPr="004E621D">
        <w:rPr>
          <w:rFonts w:ascii="Arial" w:hAnsi="Arial" w:cs="Arial"/>
        </w:rPr>
        <w:t xml:space="preserve">                                               </w:t>
      </w:r>
      <w:r w:rsidRPr="004E621D">
        <w:rPr>
          <w:rFonts w:ascii="Arial" w:hAnsi="Arial" w:cs="Arial"/>
          <w:noProof/>
        </w:rPr>
        <w:t xml:space="preserve">                       </w:t>
      </w:r>
      <w:r w:rsidR="006C1DBF" w:rsidRPr="004E621D">
        <w:rPr>
          <w:rFonts w:ascii="Arial" w:hAnsi="Arial" w:cs="Arial"/>
          <w:noProof/>
        </w:rPr>
        <w:t xml:space="preserve">       </w:t>
      </w:r>
    </w:p>
    <w:p w14:paraId="688EDCAA" w14:textId="4FFB412C" w:rsidR="00B1646A" w:rsidRPr="004E621D" w:rsidRDefault="005B38D2" w:rsidP="001A4990">
      <w:pPr>
        <w:rPr>
          <w:rFonts w:ascii="Arial" w:hAnsi="Arial" w:cs="Arial"/>
        </w:rPr>
      </w:pPr>
      <w:r w:rsidRPr="004E621D">
        <w:rPr>
          <w:rFonts w:ascii="Arial" w:hAnsi="Arial" w:cs="Arial"/>
        </w:rPr>
        <w:fldChar w:fldCharType="begin"/>
      </w:r>
      <w:r w:rsidRPr="004E621D">
        <w:rPr>
          <w:rFonts w:ascii="Arial" w:hAnsi="Arial" w:cs="Arial"/>
        </w:rPr>
        <w:instrText xml:space="preserve"> MERGEFIELD  layer.fields:each(field)  \* MERGEFORMAT </w:instrText>
      </w:r>
      <w:r w:rsidRPr="004E621D">
        <w:rPr>
          <w:rFonts w:ascii="Arial" w:hAnsi="Arial" w:cs="Arial"/>
        </w:rPr>
        <w:fldChar w:fldCharType="separate"/>
      </w:r>
      <w:r w:rsidRPr="004E621D">
        <w:rPr>
          <w:rFonts w:ascii="Arial" w:hAnsi="Arial" w:cs="Arial"/>
          <w:noProof/>
        </w:rPr>
        <w:t>«layer.fields:each(field)»</w:t>
      </w:r>
      <w:r w:rsidRPr="004E621D">
        <w:rPr>
          <w:rFonts w:ascii="Arial" w:hAnsi="Arial" w:cs="Arial"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5"/>
        <w:gridCol w:w="6585"/>
      </w:tblGrid>
      <w:tr w:rsidR="00711284" w:rsidRPr="004E621D" w14:paraId="01A2232C" w14:textId="77777777" w:rsidTr="00A546EC">
        <w:trPr>
          <w:trHeight w:val="374"/>
        </w:trPr>
        <w:tc>
          <w:tcPr>
            <w:tcW w:w="2425" w:type="dxa"/>
            <w:tcBorders>
              <w:bottom w:val="single" w:sz="4" w:space="0" w:color="FFFFFF" w:themeColor="background1"/>
            </w:tcBorders>
            <w:shd w:val="clear" w:color="auto" w:fill="E7E6E6" w:themeFill="background2"/>
            <w:vAlign w:val="center"/>
          </w:tcPr>
          <w:p w14:paraId="71D7B4FF" w14:textId="02E4EF50" w:rsidR="00711284" w:rsidRPr="001A4990" w:rsidRDefault="00711284" w:rsidP="00A546EC">
            <w:pPr>
              <w:outlineLvl w:val="0"/>
              <w:rPr>
                <w:rFonts w:ascii="Arial" w:hAnsi="Arial" w:cs="Arial"/>
                <w:sz w:val="20"/>
                <w:szCs w:val="20"/>
              </w:rPr>
            </w:pPr>
            <w:r w:rsidRPr="001A499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begin"/>
            </w:r>
            <w:r w:rsidRPr="001A4990">
              <w:rPr>
                <w:rFonts w:ascii="Arial" w:hAnsi="Arial" w:cs="Arial"/>
                <w:b/>
                <w:bCs/>
                <w:sz w:val="20"/>
                <w:szCs w:val="20"/>
              </w:rPr>
              <w:instrText xml:space="preserve"> MERGEFIELD  =field.label  \* MERGEFORMAT </w:instrText>
            </w:r>
            <w:r w:rsidRPr="001A4990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separate"/>
            </w:r>
            <w:r w:rsidRPr="001A4990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«=field.label»</w:t>
            </w:r>
            <w:r w:rsidRPr="001A4990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fldChar w:fldCharType="end"/>
            </w:r>
          </w:p>
        </w:tc>
        <w:tc>
          <w:tcPr>
            <w:tcW w:w="6585" w:type="dxa"/>
            <w:vAlign w:val="center"/>
          </w:tcPr>
          <w:p w14:paraId="0B626C8E" w14:textId="77016669" w:rsidR="00AC7453" w:rsidRDefault="006E1C8E" w:rsidP="006E1C8E">
            <w:pPr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fldChar w:fldCharType="begin"/>
            </w:r>
            <w:r>
              <w:rPr>
                <w:rFonts w:ascii="Arial" w:hAnsi="Arial" w:cs="Arial"/>
                <w:noProof/>
              </w:rPr>
              <w:instrText xml:space="preserve"> MERGEFIELD  field.is_table:if  \* MERGEFORMAT </w:instrText>
            </w:r>
            <w:r>
              <w:rPr>
                <w:rFonts w:ascii="Arial" w:hAnsi="Arial" w:cs="Arial"/>
                <w:noProof/>
              </w:rPr>
              <w:fldChar w:fldCharType="separate"/>
            </w:r>
            <w:r>
              <w:rPr>
                <w:rFonts w:ascii="Arial" w:hAnsi="Arial" w:cs="Arial"/>
                <w:noProof/>
              </w:rPr>
              <w:t>«field.is_table:if»</w:t>
            </w:r>
            <w:r>
              <w:rPr>
                <w:rFonts w:ascii="Arial" w:hAnsi="Arial" w:cs="Arial"/>
                <w:noProof/>
              </w:rPr>
              <w:fldChar w:fldCharType="end"/>
            </w:r>
          </w:p>
          <w:p w14:paraId="5180A57A" w14:textId="4649CD9C" w:rsidR="00F7612E" w:rsidRPr="00CA59F8" w:rsidRDefault="0031114C" w:rsidP="006E1C8E">
            <w:pPr>
              <w:rPr>
                <w:rFonts w:ascii="Arial" w:hAnsi="Arial" w:cs="Arial"/>
                <w:noProof/>
                <w:sz w:val="20"/>
                <w:szCs w:val="20"/>
              </w:rPr>
            </w:pPr>
            <w:r w:rsidRPr="00CA59F8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CA59F8">
              <w:rPr>
                <w:rFonts w:ascii="Arial" w:hAnsi="Arial" w:cs="Arial"/>
                <w:sz w:val="20"/>
                <w:szCs w:val="20"/>
              </w:rPr>
              <w:instrText xml:space="preserve"> MERGEFIELD  field.data:each(row)  \* MERGEFORMAT </w:instrText>
            </w:r>
            <w:r w:rsidRPr="00CA59F8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CA59F8">
              <w:rPr>
                <w:rFonts w:ascii="Arial" w:hAnsi="Arial" w:cs="Arial"/>
                <w:noProof/>
                <w:sz w:val="20"/>
                <w:szCs w:val="20"/>
              </w:rPr>
              <w:t>«field.data:each(row)»</w:t>
            </w:r>
            <w:r w:rsidRPr="00CA59F8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89"/>
              <w:gridCol w:w="1590"/>
              <w:gridCol w:w="1590"/>
              <w:gridCol w:w="1590"/>
            </w:tblGrid>
            <w:tr w:rsidR="00D95C35" w14:paraId="29C084F4" w14:textId="77777777" w:rsidTr="00D95C35">
              <w:tc>
                <w:tcPr>
                  <w:tcW w:w="1589" w:type="dxa"/>
                </w:tcPr>
                <w:p w14:paraId="50216B26" w14:textId="0101994F" w:rsidR="00D95C35" w:rsidRDefault="00066339" w:rsidP="006E1C8E">
                  <w:pPr>
                    <w:rPr>
                      <w:rFonts w:ascii="Arial" w:hAnsi="Arial" w:cs="Arial"/>
                      <w:noProof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fldChar w:fldCharType="begin"/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instrText xml:space="preserve"> MERGEFIELD  =row.col0  \* MERGEFORMAT </w:instrTex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fldChar w:fldCharType="separate"/>
                  </w: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«=row.col0»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fldChar w:fldCharType="end"/>
                  </w:r>
                </w:p>
              </w:tc>
              <w:tc>
                <w:tcPr>
                  <w:tcW w:w="1590" w:type="dxa"/>
                </w:tcPr>
                <w:p w14:paraId="2D18634D" w14:textId="1804A50B" w:rsidR="00D95C35" w:rsidRDefault="00066339" w:rsidP="006E1C8E">
                  <w:pPr>
                    <w:rPr>
                      <w:rFonts w:ascii="Arial" w:hAnsi="Arial" w:cs="Arial"/>
                      <w:noProof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fldChar w:fldCharType="begin"/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instrText xml:space="preserve"> MERGEFIELD  =row.col1  \* MERGEFORMAT </w:instrTex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fldChar w:fldCharType="separate"/>
                  </w: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«=row.col1»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fldChar w:fldCharType="end"/>
                  </w:r>
                </w:p>
              </w:tc>
              <w:tc>
                <w:tcPr>
                  <w:tcW w:w="1590" w:type="dxa"/>
                </w:tcPr>
                <w:p w14:paraId="1BA65A4A" w14:textId="420046AA" w:rsidR="00D95C35" w:rsidRDefault="00066339" w:rsidP="006E1C8E">
                  <w:pPr>
                    <w:rPr>
                      <w:rFonts w:ascii="Arial" w:hAnsi="Arial" w:cs="Arial"/>
                      <w:noProof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fldChar w:fldCharType="begin"/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instrText xml:space="preserve"> MERGEFIELD  =row.col2  \* MERGEFORMAT </w:instrTex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fldChar w:fldCharType="separate"/>
                  </w: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«=row.col2»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fldChar w:fldCharType="end"/>
                  </w:r>
                </w:p>
              </w:tc>
              <w:tc>
                <w:tcPr>
                  <w:tcW w:w="1590" w:type="dxa"/>
                </w:tcPr>
                <w:p w14:paraId="57E29023" w14:textId="5989A860" w:rsidR="00D95C35" w:rsidRDefault="00066339" w:rsidP="006E1C8E">
                  <w:pPr>
                    <w:rPr>
                      <w:rFonts w:ascii="Arial" w:hAnsi="Arial" w:cs="Arial"/>
                      <w:noProof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fldChar w:fldCharType="begin"/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instrText xml:space="preserve"> MERGEFIELD  =row.col3  \* MERGEFORMAT </w:instrTex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fldChar w:fldCharType="separate"/>
                  </w:r>
                  <w:r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t>«=row.col3»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fldChar w:fldCharType="end"/>
                  </w:r>
                </w:p>
              </w:tc>
            </w:tr>
          </w:tbl>
          <w:p w14:paraId="0636C4B4" w14:textId="3D1F0177" w:rsidR="00F7612E" w:rsidRPr="00CA59F8" w:rsidRDefault="00CA59F8" w:rsidP="00F7612E">
            <w:pPr>
              <w:rPr>
                <w:rFonts w:ascii="Arial" w:hAnsi="Arial" w:cs="Arial"/>
                <w:noProof/>
                <w:sz w:val="20"/>
                <w:szCs w:val="20"/>
              </w:rPr>
            </w:pPr>
            <w:r w:rsidRPr="00CA59F8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CA59F8">
              <w:rPr>
                <w:rFonts w:ascii="Arial" w:hAnsi="Arial" w:cs="Arial"/>
                <w:sz w:val="20"/>
                <w:szCs w:val="20"/>
              </w:rPr>
              <w:instrText xml:space="preserve"> MERGEFIELD  field.data:endEach  \* MERGEFORMAT </w:instrText>
            </w:r>
            <w:r w:rsidRPr="00CA59F8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CA59F8">
              <w:rPr>
                <w:rFonts w:ascii="Arial" w:hAnsi="Arial" w:cs="Arial"/>
                <w:noProof/>
                <w:sz w:val="20"/>
                <w:szCs w:val="20"/>
              </w:rPr>
              <w:t>«field.data:endEach»</w:t>
            </w:r>
            <w:r w:rsidRPr="00CA59F8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  <w:p w14:paraId="1A9B738F" w14:textId="097B0641" w:rsidR="006E1C8E" w:rsidRDefault="006E1C8E" w:rsidP="006E1C8E">
            <w:pPr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fldChar w:fldCharType="begin"/>
            </w:r>
            <w:r>
              <w:rPr>
                <w:rFonts w:ascii="Arial" w:hAnsi="Arial" w:cs="Arial"/>
                <w:noProof/>
              </w:rPr>
              <w:instrText xml:space="preserve"> MERGEFIELD  field.is_table:endIf  \* MERGEFORMAT </w:instrText>
            </w:r>
            <w:r>
              <w:rPr>
                <w:rFonts w:ascii="Arial" w:hAnsi="Arial" w:cs="Arial"/>
                <w:noProof/>
              </w:rPr>
              <w:fldChar w:fldCharType="separate"/>
            </w:r>
            <w:r>
              <w:rPr>
                <w:rFonts w:ascii="Arial" w:hAnsi="Arial" w:cs="Arial"/>
                <w:noProof/>
              </w:rPr>
              <w:t>«field.is_table:endIf»</w:t>
            </w:r>
            <w:r>
              <w:rPr>
                <w:rFonts w:ascii="Arial" w:hAnsi="Arial" w:cs="Arial"/>
                <w:noProof/>
              </w:rPr>
              <w:fldChar w:fldCharType="end"/>
            </w:r>
          </w:p>
          <w:p w14:paraId="7CC2A554" w14:textId="407487B7" w:rsidR="00D95C35" w:rsidRDefault="00D95C35" w:rsidP="00D95C35">
            <w:pPr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fldChar w:fldCharType="begin"/>
            </w:r>
            <w:r>
              <w:rPr>
                <w:rFonts w:ascii="Arial" w:hAnsi="Arial" w:cs="Arial"/>
                <w:noProof/>
              </w:rPr>
              <w:instrText xml:space="preserve"> MERGEFIELD  field.not_table:if  \* MERGEFORMAT </w:instrText>
            </w:r>
            <w:r>
              <w:rPr>
                <w:rFonts w:ascii="Arial" w:hAnsi="Arial" w:cs="Arial"/>
                <w:noProof/>
              </w:rPr>
              <w:fldChar w:fldCharType="separate"/>
            </w:r>
            <w:r>
              <w:rPr>
                <w:rFonts w:ascii="Arial" w:hAnsi="Arial" w:cs="Arial"/>
                <w:noProof/>
              </w:rPr>
              <w:t>«field.not_table:if»</w:t>
            </w:r>
            <w:r>
              <w:rPr>
                <w:rFonts w:ascii="Arial" w:hAnsi="Arial" w:cs="Arial"/>
                <w:noProof/>
              </w:rPr>
              <w:fldChar w:fldCharType="end"/>
            </w:r>
          </w:p>
          <w:p w14:paraId="31B247E5" w14:textId="7CBA830E" w:rsidR="009668A0" w:rsidRDefault="00711284" w:rsidP="00A546EC">
            <w:pPr>
              <w:outlineLvl w:val="0"/>
              <w:rPr>
                <w:rFonts w:ascii="Arial" w:hAnsi="Arial" w:cs="Arial"/>
                <w:sz w:val="20"/>
                <w:szCs w:val="20"/>
              </w:rPr>
            </w:pPr>
            <w:r w:rsidRPr="001A4990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1A4990">
              <w:rPr>
                <w:rFonts w:ascii="Arial" w:hAnsi="Arial" w:cs="Arial"/>
                <w:sz w:val="20"/>
                <w:szCs w:val="20"/>
              </w:rPr>
              <w:instrText xml:space="preserve"> MERGEFIELD  =field.value  \* MERGEFORMAT </w:instrText>
            </w:r>
            <w:r w:rsidRPr="001A4990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1A4990">
              <w:rPr>
                <w:rFonts w:ascii="Arial" w:hAnsi="Arial" w:cs="Arial"/>
                <w:noProof/>
                <w:sz w:val="20"/>
                <w:szCs w:val="20"/>
              </w:rPr>
              <w:t>«=field.value»</w:t>
            </w:r>
            <w:r w:rsidRPr="001A4990">
              <w:rPr>
                <w:rFonts w:ascii="Arial" w:hAnsi="Arial" w:cs="Arial"/>
                <w:noProof/>
                <w:sz w:val="20"/>
                <w:szCs w:val="20"/>
              </w:rPr>
              <w:fldChar w:fldCharType="end"/>
            </w:r>
          </w:p>
          <w:p w14:paraId="7B47840F" w14:textId="565F41B3" w:rsidR="00D95C35" w:rsidRPr="00D9515B" w:rsidRDefault="00D95C35" w:rsidP="00D9515B">
            <w:pPr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fldChar w:fldCharType="begin"/>
            </w:r>
            <w:r>
              <w:rPr>
                <w:rFonts w:ascii="Arial" w:hAnsi="Arial" w:cs="Arial"/>
                <w:noProof/>
              </w:rPr>
              <w:instrText xml:space="preserve"> MERGEFIELD  field.not_table:endIf  \* MERGEFORMAT </w:instrText>
            </w:r>
            <w:r>
              <w:rPr>
                <w:rFonts w:ascii="Arial" w:hAnsi="Arial" w:cs="Arial"/>
                <w:noProof/>
              </w:rPr>
              <w:fldChar w:fldCharType="separate"/>
            </w:r>
            <w:r>
              <w:rPr>
                <w:rFonts w:ascii="Arial" w:hAnsi="Arial" w:cs="Arial"/>
                <w:noProof/>
              </w:rPr>
              <w:t>«field.not_table:endIf»</w:t>
            </w:r>
            <w:r>
              <w:rPr>
                <w:rFonts w:ascii="Arial" w:hAnsi="Arial" w:cs="Arial"/>
                <w:noProof/>
              </w:rPr>
              <w:fldChar w:fldCharType="end"/>
            </w:r>
          </w:p>
        </w:tc>
      </w:tr>
    </w:tbl>
    <w:p w14:paraId="1FB3203D" w14:textId="4835956D" w:rsidR="0027132E" w:rsidRPr="004E621D" w:rsidRDefault="0027132E" w:rsidP="001A4990">
      <w:pPr>
        <w:rPr>
          <w:rFonts w:ascii="Arial" w:hAnsi="Arial" w:cs="Arial"/>
          <w:noProof/>
        </w:rPr>
      </w:pPr>
      <w:r w:rsidRPr="004E621D">
        <w:rPr>
          <w:rFonts w:ascii="Arial" w:hAnsi="Arial" w:cs="Arial"/>
          <w:noProof/>
        </w:rPr>
        <w:fldChar w:fldCharType="begin"/>
      </w:r>
      <w:r w:rsidRPr="004E621D">
        <w:rPr>
          <w:rFonts w:ascii="Arial" w:hAnsi="Arial" w:cs="Arial"/>
          <w:noProof/>
        </w:rPr>
        <w:instrText xml:space="preserve"> MERGEFIELD  field.has_structure:if  \* MERGEFORMAT </w:instrText>
      </w:r>
      <w:r w:rsidRPr="004E621D">
        <w:rPr>
          <w:rFonts w:ascii="Arial" w:hAnsi="Arial" w:cs="Arial"/>
          <w:noProof/>
        </w:rPr>
        <w:fldChar w:fldCharType="separate"/>
      </w:r>
      <w:r w:rsidRPr="004E621D">
        <w:rPr>
          <w:rFonts w:ascii="Arial" w:hAnsi="Arial" w:cs="Arial"/>
          <w:noProof/>
        </w:rPr>
        <w:t>«field.has_structure:if»</w:t>
      </w:r>
      <w:r w:rsidRPr="004E621D">
        <w:rPr>
          <w:rFonts w:ascii="Arial" w:hAnsi="Arial" w:cs="Arial"/>
          <w:noProof/>
        </w:rPr>
        <w:fldChar w:fldCharType="end"/>
      </w:r>
    </w:p>
    <w:p w14:paraId="7B09EC83" w14:textId="77777777" w:rsidR="00F367C2" w:rsidRPr="004E621D" w:rsidRDefault="00F367C2" w:rsidP="001A4990">
      <w:pPr>
        <w:rPr>
          <w:rFonts w:ascii="Arial" w:hAnsi="Arial" w:cs="Arial"/>
          <w:noProof/>
        </w:rPr>
      </w:pPr>
    </w:p>
    <w:bookmarkStart w:id="1" w:name="_Hlk162445961"/>
    <w:p w14:paraId="5E8E2492" w14:textId="0B9284FE" w:rsidR="00A43C08" w:rsidRPr="004E621D" w:rsidRDefault="00A43C08" w:rsidP="001A4990">
      <w:pPr>
        <w:jc w:val="center"/>
        <w:rPr>
          <w:rFonts w:ascii="Arial" w:hAnsi="Arial" w:cs="Arial"/>
        </w:rPr>
      </w:pPr>
      <w:r w:rsidRPr="004E621D">
        <w:rPr>
          <w:rFonts w:ascii="Arial" w:hAnsi="Arial" w:cs="Arial"/>
        </w:rPr>
        <w:fldChar w:fldCharType="begin"/>
      </w:r>
      <w:r w:rsidRPr="004E621D">
        <w:rPr>
          <w:rFonts w:ascii="Arial" w:hAnsi="Arial" w:cs="Arial"/>
        </w:rPr>
        <w:instrText xml:space="preserve"> MERGEFIELD  $$field.structure:start  \* MERGEFORMAT </w:instrText>
      </w:r>
      <w:r w:rsidRPr="004E621D">
        <w:rPr>
          <w:rFonts w:ascii="Arial" w:hAnsi="Arial" w:cs="Arial"/>
        </w:rPr>
        <w:fldChar w:fldCharType="separate"/>
      </w:r>
      <w:r w:rsidRPr="004E621D">
        <w:rPr>
          <w:rFonts w:ascii="Arial" w:hAnsi="Arial" w:cs="Arial"/>
          <w:noProof/>
        </w:rPr>
        <w:t>«$$field.structure:start»</w:t>
      </w:r>
      <w:r w:rsidRPr="004E621D">
        <w:rPr>
          <w:rFonts w:ascii="Arial" w:hAnsi="Arial" w:cs="Arial"/>
        </w:rPr>
        <w:fldChar w:fldCharType="end"/>
      </w:r>
      <w:r w:rsidRPr="004E621D">
        <w:rPr>
          <w:rFonts w:ascii="Arial" w:hAnsi="Arial" w:cs="Arial"/>
          <w:noProof/>
        </w:rPr>
        <w:object w:dxaOrig="18787" w:dyaOrig="5510" w14:anchorId="5FEB3C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3.75pt;height:129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773657238" r:id="rId9"/>
        </w:object>
      </w:r>
      <w:bookmarkEnd w:id="1"/>
      <w:r w:rsidRPr="004E621D">
        <w:rPr>
          <w:rFonts w:ascii="Arial" w:hAnsi="Arial" w:cs="Arial"/>
        </w:rPr>
        <w:fldChar w:fldCharType="begin"/>
      </w:r>
      <w:r w:rsidRPr="004E621D">
        <w:rPr>
          <w:rFonts w:ascii="Arial" w:hAnsi="Arial" w:cs="Arial"/>
        </w:rPr>
        <w:instrText xml:space="preserve"> MERGEFIELD  $$field.structure:end  \* MERGEFORMAT </w:instrText>
      </w:r>
      <w:r w:rsidRPr="004E621D">
        <w:rPr>
          <w:rFonts w:ascii="Arial" w:hAnsi="Arial" w:cs="Arial"/>
        </w:rPr>
        <w:fldChar w:fldCharType="separate"/>
      </w:r>
      <w:r w:rsidRPr="004E621D">
        <w:rPr>
          <w:rFonts w:ascii="Arial" w:hAnsi="Arial" w:cs="Arial"/>
          <w:noProof/>
        </w:rPr>
        <w:t>«$$field.structure:end»</w:t>
      </w:r>
      <w:r w:rsidRPr="004E621D">
        <w:rPr>
          <w:rFonts w:ascii="Arial" w:hAnsi="Arial" w:cs="Arial"/>
        </w:rPr>
        <w:fldChar w:fldCharType="end"/>
      </w:r>
    </w:p>
    <w:p w14:paraId="68FA8113" w14:textId="77777777" w:rsidR="00A43C08" w:rsidRPr="004E621D" w:rsidRDefault="00A43C08" w:rsidP="001A4990">
      <w:pPr>
        <w:rPr>
          <w:rFonts w:ascii="Arial" w:hAnsi="Arial" w:cs="Arial"/>
          <w:noProof/>
        </w:rPr>
      </w:pPr>
    </w:p>
    <w:p w14:paraId="74F5BD50" w14:textId="77777777" w:rsidR="00A43C08" w:rsidRPr="004E621D" w:rsidRDefault="00A43C08" w:rsidP="001A4990">
      <w:pPr>
        <w:rPr>
          <w:rFonts w:ascii="Arial" w:hAnsi="Arial" w:cs="Arial"/>
          <w:noProof/>
        </w:rPr>
      </w:pPr>
    </w:p>
    <w:p w14:paraId="60AA1CD7" w14:textId="12217379" w:rsidR="0018390E" w:rsidRPr="004E621D" w:rsidRDefault="001A5052" w:rsidP="001A4990">
      <w:pPr>
        <w:rPr>
          <w:rFonts w:ascii="Arial" w:hAnsi="Arial" w:cs="Arial"/>
          <w:noProof/>
        </w:rPr>
      </w:pPr>
      <w:r w:rsidRPr="004E621D">
        <w:rPr>
          <w:rFonts w:ascii="Arial" w:hAnsi="Arial" w:cs="Arial"/>
          <w:noProof/>
        </w:rPr>
        <w:fldChar w:fldCharType="begin"/>
      </w:r>
      <w:r w:rsidRPr="004E621D">
        <w:rPr>
          <w:rFonts w:ascii="Arial" w:hAnsi="Arial" w:cs="Arial"/>
          <w:noProof/>
        </w:rPr>
        <w:instrText xml:space="preserve"> MERGEFIELD  field.has_structure:endIf  \* MERGEFORMAT </w:instrText>
      </w:r>
      <w:r w:rsidRPr="004E621D">
        <w:rPr>
          <w:rFonts w:ascii="Arial" w:hAnsi="Arial" w:cs="Arial"/>
          <w:noProof/>
        </w:rPr>
        <w:fldChar w:fldCharType="separate"/>
      </w:r>
      <w:r w:rsidRPr="004E621D">
        <w:rPr>
          <w:rFonts w:ascii="Arial" w:hAnsi="Arial" w:cs="Arial"/>
          <w:noProof/>
        </w:rPr>
        <w:t>«field.has_structure:endIf»</w:t>
      </w:r>
      <w:r w:rsidRPr="004E621D">
        <w:rPr>
          <w:rFonts w:ascii="Arial" w:hAnsi="Arial" w:cs="Arial"/>
          <w:noProof/>
        </w:rPr>
        <w:fldChar w:fldCharType="end"/>
      </w:r>
    </w:p>
    <w:p w14:paraId="673EC139" w14:textId="3B665A7C" w:rsidR="00097146" w:rsidRPr="004E621D" w:rsidRDefault="005B38D2" w:rsidP="001A4990">
      <w:pPr>
        <w:rPr>
          <w:rFonts w:ascii="Arial" w:hAnsi="Arial" w:cs="Arial"/>
          <w:noProof/>
        </w:rPr>
      </w:pPr>
      <w:r w:rsidRPr="004E621D">
        <w:rPr>
          <w:rFonts w:ascii="Arial" w:hAnsi="Arial" w:cs="Arial"/>
        </w:rPr>
        <w:fldChar w:fldCharType="begin"/>
      </w:r>
      <w:r w:rsidRPr="004E621D">
        <w:rPr>
          <w:rFonts w:ascii="Arial" w:hAnsi="Arial" w:cs="Arial"/>
        </w:rPr>
        <w:instrText xml:space="preserve"> MERGEFIELD  layer.fields:endEach  \* MERGEFORMAT </w:instrText>
      </w:r>
      <w:r w:rsidRPr="004E621D">
        <w:rPr>
          <w:rFonts w:ascii="Arial" w:hAnsi="Arial" w:cs="Arial"/>
        </w:rPr>
        <w:fldChar w:fldCharType="separate"/>
      </w:r>
      <w:r w:rsidRPr="004E621D">
        <w:rPr>
          <w:rFonts w:ascii="Arial" w:hAnsi="Arial" w:cs="Arial"/>
          <w:noProof/>
        </w:rPr>
        <w:t>«layer.fields:endEach»</w:t>
      </w:r>
      <w:r w:rsidRPr="004E621D">
        <w:rPr>
          <w:rFonts w:ascii="Arial" w:hAnsi="Arial" w:cs="Arial"/>
        </w:rPr>
        <w:fldChar w:fldCharType="end"/>
      </w:r>
    </w:p>
    <w:p w14:paraId="1247CAE0" w14:textId="77777777" w:rsidR="00097146" w:rsidRPr="004E621D" w:rsidRDefault="00097146" w:rsidP="001A4990">
      <w:pPr>
        <w:rPr>
          <w:rFonts w:ascii="Arial" w:hAnsi="Arial" w:cs="Arial"/>
          <w:sz w:val="20"/>
          <w:szCs w:val="20"/>
        </w:rPr>
      </w:pPr>
    </w:p>
    <w:p w14:paraId="70DC32C0" w14:textId="77777777" w:rsidR="006A78B5" w:rsidRPr="004E621D" w:rsidRDefault="006A78B5" w:rsidP="001A4990">
      <w:pPr>
        <w:rPr>
          <w:rFonts w:ascii="Arial" w:hAnsi="Arial" w:cs="Arial"/>
          <w:noProof/>
        </w:rPr>
      </w:pPr>
      <w:r w:rsidRPr="004E621D">
        <w:rPr>
          <w:rFonts w:ascii="Arial" w:hAnsi="Arial" w:cs="Arial"/>
        </w:rPr>
        <w:fldChar w:fldCharType="begin"/>
      </w:r>
      <w:r w:rsidRPr="004E621D">
        <w:rPr>
          <w:rFonts w:ascii="Arial" w:hAnsi="Arial" w:cs="Arial"/>
        </w:rPr>
        <w:instrText xml:space="preserve"> MERGEFIELD  layers:endEach  \* MERGEFORMAT </w:instrText>
      </w:r>
      <w:r w:rsidRPr="004E621D">
        <w:rPr>
          <w:rFonts w:ascii="Arial" w:hAnsi="Arial" w:cs="Arial"/>
        </w:rPr>
        <w:fldChar w:fldCharType="separate"/>
      </w:r>
      <w:r w:rsidRPr="004E621D">
        <w:rPr>
          <w:rFonts w:ascii="Arial" w:hAnsi="Arial" w:cs="Arial"/>
          <w:noProof/>
        </w:rPr>
        <w:t>«layers:endEach»</w:t>
      </w:r>
      <w:r w:rsidRPr="004E621D">
        <w:rPr>
          <w:rFonts w:ascii="Arial" w:hAnsi="Arial" w:cs="Arial"/>
        </w:rPr>
        <w:fldChar w:fldCharType="end"/>
      </w:r>
    </w:p>
    <w:p w14:paraId="61424C8F" w14:textId="77777777" w:rsidR="006A78B5" w:rsidRPr="004E621D" w:rsidRDefault="006A78B5" w:rsidP="001A4990">
      <w:pPr>
        <w:rPr>
          <w:rFonts w:ascii="Arial" w:hAnsi="Arial" w:cs="Arial"/>
          <w:b/>
          <w:bCs/>
        </w:rPr>
      </w:pPr>
    </w:p>
    <w:p w14:paraId="4C154389" w14:textId="77777777" w:rsidR="003A412A" w:rsidRPr="004E621D" w:rsidRDefault="003A412A" w:rsidP="001A4990">
      <w:pPr>
        <w:rPr>
          <w:rFonts w:ascii="Arial" w:hAnsi="Arial" w:cs="Arial"/>
        </w:rPr>
      </w:pPr>
    </w:p>
    <w:p w14:paraId="67196887" w14:textId="77777777" w:rsidR="00333D5E" w:rsidRPr="004E621D" w:rsidRDefault="00333D5E" w:rsidP="001A4990">
      <w:pPr>
        <w:ind w:left="2880" w:hanging="2880"/>
        <w:rPr>
          <w:rFonts w:ascii="Arial" w:hAnsi="Arial" w:cs="Arial"/>
        </w:rPr>
      </w:pPr>
    </w:p>
    <w:sectPr w:rsidR="00333D5E" w:rsidRPr="004E621D" w:rsidSect="00C33DD1">
      <w:headerReference w:type="default" r:id="rId10"/>
      <w:footerReference w:type="even" r:id="rId11"/>
      <w:footerReference w:type="default" r:id="rId12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36405E" w14:textId="77777777" w:rsidR="00C33DD1" w:rsidRDefault="00C33DD1" w:rsidP="00581DDA">
      <w:r>
        <w:separator/>
      </w:r>
    </w:p>
  </w:endnote>
  <w:endnote w:type="continuationSeparator" w:id="0">
    <w:p w14:paraId="3B067459" w14:textId="77777777" w:rsidR="00C33DD1" w:rsidRDefault="00C33DD1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27F6C9" w14:textId="29AC4B6D" w:rsidR="00480C1A" w:rsidRPr="00C25EC1" w:rsidRDefault="00480C1A" w:rsidP="00C478C9">
    <w:pPr>
      <w:rPr>
        <w:rFonts w:ascii="Arial" w:hAnsi="Arial" w:cs="Arial"/>
        <w:noProof/>
      </w:rPr>
    </w:pPr>
    <w:r w:rsidRPr="00C25EC1">
      <w:rPr>
        <w:rFonts w:ascii="Arial" w:hAnsi="Arial" w:cs="Arial"/>
      </w:rPr>
      <w:t xml:space="preserve">Generated by </w:t>
    </w:r>
    <w:r w:rsidRPr="00C25EC1">
      <w:rPr>
        <w:rFonts w:ascii="Arial" w:hAnsi="Arial" w:cs="Arial"/>
        <w:noProof/>
      </w:rPr>
      <w:fldChar w:fldCharType="begin"/>
    </w:r>
    <w:r w:rsidRPr="00C25EC1">
      <w:rPr>
        <w:rFonts w:ascii="Arial" w:hAnsi="Arial" w:cs="Arial"/>
        <w:noProof/>
      </w:rPr>
      <w:instrText xml:space="preserve"> MERGEFIELD =author </w:instrText>
    </w:r>
    <w:r w:rsidRPr="00C25EC1">
      <w:rPr>
        <w:rFonts w:ascii="Arial" w:hAnsi="Arial" w:cs="Arial"/>
      </w:rPr>
      <w:instrText xml:space="preserve"> \* MERGEFORMAT </w:instrText>
    </w:r>
    <w:r w:rsidRPr="00C25EC1">
      <w:rPr>
        <w:rFonts w:ascii="Arial" w:hAnsi="Arial" w:cs="Arial"/>
        <w:noProof/>
      </w:rPr>
      <w:fldChar w:fldCharType="separate"/>
    </w:r>
    <w:r w:rsidRPr="00C25EC1">
      <w:rPr>
        <w:rFonts w:ascii="Arial" w:hAnsi="Arial" w:cs="Arial"/>
        <w:noProof/>
      </w:rPr>
      <w:t>«=author»</w:t>
    </w:r>
    <w:r w:rsidRPr="00C25EC1">
      <w:rPr>
        <w:rFonts w:ascii="Arial" w:hAnsi="Arial" w:cs="Arial"/>
        <w:noProof/>
      </w:rPr>
      <w:fldChar w:fldCharType="end"/>
    </w:r>
    <w:r w:rsidRPr="00C25EC1">
      <w:rPr>
        <w:rFonts w:ascii="Arial" w:hAnsi="Arial" w:cs="Arial"/>
      </w:rPr>
      <w:ptab w:relativeTo="margin" w:alignment="center" w:leader="none"/>
    </w:r>
    <w:r w:rsidRPr="00C25EC1">
      <w:rPr>
        <w:rFonts w:ascii="Arial" w:hAnsi="Arial" w:cs="Arial"/>
      </w:rPr>
      <w:ptab w:relativeTo="margin" w:alignment="right" w:leader="none"/>
    </w:r>
    <w:r w:rsidRPr="00C25EC1">
      <w:rPr>
        <w:rFonts w:ascii="Arial" w:hAnsi="Arial" w:cs="Arial"/>
      </w:rPr>
      <w:t xml:space="preserve">page </w:t>
    </w:r>
    <w:r w:rsidRPr="00C25EC1">
      <w:rPr>
        <w:rFonts w:ascii="Arial" w:hAnsi="Arial" w:cs="Arial"/>
      </w:rPr>
      <w:fldChar w:fldCharType="begin"/>
    </w:r>
    <w:r w:rsidRPr="00C25EC1">
      <w:rPr>
        <w:rFonts w:ascii="Arial" w:hAnsi="Arial" w:cs="Arial"/>
      </w:rPr>
      <w:instrText xml:space="preserve"> PAGE  \* MERGEFORMAT </w:instrText>
    </w:r>
    <w:r w:rsidRPr="00C25EC1">
      <w:rPr>
        <w:rFonts w:ascii="Arial" w:hAnsi="Arial" w:cs="Arial"/>
      </w:rPr>
      <w:fldChar w:fldCharType="separate"/>
    </w:r>
    <w:r w:rsidR="00CB08BD" w:rsidRPr="00C25EC1">
      <w:rPr>
        <w:rFonts w:ascii="Arial" w:hAnsi="Arial" w:cs="Arial"/>
        <w:noProof/>
      </w:rPr>
      <w:t>4</w:t>
    </w:r>
    <w:r w:rsidRPr="00C25EC1">
      <w:rPr>
        <w:rFonts w:ascii="Arial" w:hAnsi="Arial" w:cs="Arial"/>
      </w:rPr>
      <w:fldChar w:fldCharType="end"/>
    </w:r>
    <w:r w:rsidRPr="00C25EC1">
      <w:rPr>
        <w:rFonts w:ascii="Arial" w:hAnsi="Arial" w:cs="Arial"/>
      </w:rPr>
      <w:t xml:space="preserve"> of </w:t>
    </w:r>
    <w:r w:rsidRPr="00C25EC1">
      <w:rPr>
        <w:rFonts w:ascii="Arial" w:hAnsi="Arial" w:cs="Arial"/>
      </w:rPr>
      <w:fldChar w:fldCharType="begin"/>
    </w:r>
    <w:r w:rsidRPr="00C25EC1">
      <w:rPr>
        <w:rFonts w:ascii="Arial" w:hAnsi="Arial" w:cs="Arial"/>
      </w:rPr>
      <w:instrText xml:space="preserve"> NUMPAGES  \* MERGEFORMAT </w:instrText>
    </w:r>
    <w:r w:rsidRPr="00C25EC1">
      <w:rPr>
        <w:rFonts w:ascii="Arial" w:hAnsi="Arial" w:cs="Arial"/>
      </w:rPr>
      <w:fldChar w:fldCharType="separate"/>
    </w:r>
    <w:r w:rsidR="00CB08BD" w:rsidRPr="00C25EC1">
      <w:rPr>
        <w:rFonts w:ascii="Arial" w:hAnsi="Arial" w:cs="Arial"/>
        <w:noProof/>
      </w:rPr>
      <w:t>4</w:t>
    </w:r>
    <w:r w:rsidRPr="00C25EC1">
      <w:rPr>
        <w:rFonts w:ascii="Arial" w:hAnsi="Arial" w:cs="Arial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012B43" w14:textId="77777777" w:rsidR="00C33DD1" w:rsidRDefault="00C33DD1" w:rsidP="00581DDA">
      <w:r>
        <w:separator/>
      </w:r>
    </w:p>
  </w:footnote>
  <w:footnote w:type="continuationSeparator" w:id="0">
    <w:p w14:paraId="1C2B4A48" w14:textId="77777777" w:rsidR="00C33DD1" w:rsidRDefault="00C33DD1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F3DF29" w14:textId="7836FF4F" w:rsidR="00480C1A" w:rsidRPr="00C25EC1" w:rsidRDefault="00A87CF5" w:rsidP="00565231">
    <w:pPr>
      <w:jc w:val="right"/>
      <w:rPr>
        <w:rFonts w:ascii="Arial" w:hAnsi="Arial" w:cs="Arial"/>
      </w:rPr>
    </w:pPr>
    <w:r w:rsidRPr="00C25EC1">
      <w:rPr>
        <w:rFonts w:ascii="Arial" w:hAnsi="Arial" w:cs="Arial"/>
        <w:b/>
        <w:bCs/>
        <w:noProof/>
      </w:rPr>
      <w:drawing>
        <wp:anchor distT="0" distB="0" distL="114300" distR="114300" simplePos="0" relativeHeight="251659264" behindDoc="1" locked="0" layoutInCell="1" allowOverlap="1" wp14:anchorId="37281DCA" wp14:editId="534EF11E">
          <wp:simplePos x="0" y="0"/>
          <wp:positionH relativeFrom="column">
            <wp:posOffset>-714375</wp:posOffset>
          </wp:positionH>
          <wp:positionV relativeFrom="paragraph">
            <wp:posOffset>-268605</wp:posOffset>
          </wp:positionV>
          <wp:extent cx="809625" cy="164465"/>
          <wp:effectExtent l="0" t="0" r="9525" b="6985"/>
          <wp:wrapTight wrapText="bothSides">
            <wp:wrapPolygon edited="0">
              <wp:start x="0" y="0"/>
              <wp:lineTo x="0" y="20015"/>
              <wp:lineTo x="21346" y="20015"/>
              <wp:lineTo x="21346" y="2502"/>
              <wp:lineTo x="17788" y="0"/>
              <wp:lineTo x="0" y="0"/>
            </wp:wrapPolygon>
          </wp:wrapTight>
          <wp:docPr id="465911643" name="Picture 1" descr="A red letter on a black background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65911643" name="Picture 1" descr="A red letter on a black background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09625" cy="1644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FA796A" w:rsidRPr="00C25EC1">
      <w:rPr>
        <w:rFonts w:ascii="Arial" w:hAnsi="Arial" w:cs="Arial"/>
      </w:rPr>
      <w:t xml:space="preserve">Date: </w:t>
    </w:r>
    <w:r w:rsidRPr="00C25EC1">
      <w:rPr>
        <w:rFonts w:ascii="Arial" w:hAnsi="Arial" w:cs="Arial"/>
      </w:rPr>
      <w:fldChar w:fldCharType="begin"/>
    </w:r>
    <w:r w:rsidRPr="00C25EC1">
      <w:rPr>
        <w:rFonts w:ascii="Arial" w:hAnsi="Arial" w:cs="Arial"/>
      </w:rPr>
      <w:instrText xml:space="preserve"> MERGEFIELD =date \* MERGEFORMAT </w:instrText>
    </w:r>
    <w:r w:rsidRPr="00C25EC1">
      <w:rPr>
        <w:rFonts w:ascii="Arial" w:hAnsi="Arial" w:cs="Arial"/>
      </w:rPr>
      <w:fldChar w:fldCharType="separate"/>
    </w:r>
    <w:r w:rsidR="00480C1A" w:rsidRPr="00C25EC1">
      <w:rPr>
        <w:rFonts w:ascii="Arial" w:hAnsi="Arial" w:cs="Arial"/>
        <w:noProof/>
      </w:rPr>
      <w:t>«=date»</w:t>
    </w:r>
    <w:r w:rsidRPr="00C25EC1">
      <w:rPr>
        <w:rFonts w:ascii="Arial" w:hAnsi="Arial" w:cs="Arial"/>
        <w:noProof/>
      </w:rPr>
      <w:fldChar w:fldCharType="end"/>
    </w:r>
  </w:p>
  <w:p w14:paraId="7F8631BD" w14:textId="56939E91" w:rsidR="00480C1A" w:rsidRPr="00C25EC1" w:rsidRDefault="00480C1A">
    <w:pPr>
      <w:pStyle w:val="Header"/>
      <w:rPr>
        <w:rFonts w:ascii="Arial" w:hAnsi="Arial" w:cs="Arial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36054037">
    <w:abstractNumId w:val="1"/>
  </w:num>
  <w:num w:numId="2" w16cid:durableId="16717177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39B4"/>
    <w:rsid w:val="00004690"/>
    <w:rsid w:val="00005438"/>
    <w:rsid w:val="00007544"/>
    <w:rsid w:val="00007E2E"/>
    <w:rsid w:val="000156A2"/>
    <w:rsid w:val="00021403"/>
    <w:rsid w:val="000311CD"/>
    <w:rsid w:val="00031EC0"/>
    <w:rsid w:val="000401A2"/>
    <w:rsid w:val="00043A4C"/>
    <w:rsid w:val="00043BF8"/>
    <w:rsid w:val="00047BC1"/>
    <w:rsid w:val="00062320"/>
    <w:rsid w:val="00063030"/>
    <w:rsid w:val="00064281"/>
    <w:rsid w:val="00066339"/>
    <w:rsid w:val="00073A5A"/>
    <w:rsid w:val="00075C78"/>
    <w:rsid w:val="00077CA1"/>
    <w:rsid w:val="00085568"/>
    <w:rsid w:val="00086E77"/>
    <w:rsid w:val="00095764"/>
    <w:rsid w:val="00097146"/>
    <w:rsid w:val="000A3EFF"/>
    <w:rsid w:val="000A7875"/>
    <w:rsid w:val="000B174E"/>
    <w:rsid w:val="000B65CD"/>
    <w:rsid w:val="000C349F"/>
    <w:rsid w:val="000D233F"/>
    <w:rsid w:val="000E38A5"/>
    <w:rsid w:val="000E681E"/>
    <w:rsid w:val="0010166E"/>
    <w:rsid w:val="00107339"/>
    <w:rsid w:val="00117618"/>
    <w:rsid w:val="00123E89"/>
    <w:rsid w:val="00124D13"/>
    <w:rsid w:val="001312E4"/>
    <w:rsid w:val="00140CBF"/>
    <w:rsid w:val="00143740"/>
    <w:rsid w:val="00145858"/>
    <w:rsid w:val="00163C0E"/>
    <w:rsid w:val="0018390E"/>
    <w:rsid w:val="00190FE2"/>
    <w:rsid w:val="001A4990"/>
    <w:rsid w:val="001A5052"/>
    <w:rsid w:val="001A5AB6"/>
    <w:rsid w:val="001B3301"/>
    <w:rsid w:val="001C04C4"/>
    <w:rsid w:val="001C3EF6"/>
    <w:rsid w:val="001C7230"/>
    <w:rsid w:val="001E7AEB"/>
    <w:rsid w:val="001F16C1"/>
    <w:rsid w:val="001F255E"/>
    <w:rsid w:val="001F3441"/>
    <w:rsid w:val="00213D10"/>
    <w:rsid w:val="002233C4"/>
    <w:rsid w:val="002448FE"/>
    <w:rsid w:val="00251E55"/>
    <w:rsid w:val="0027011F"/>
    <w:rsid w:val="0027132E"/>
    <w:rsid w:val="002754E0"/>
    <w:rsid w:val="00275581"/>
    <w:rsid w:val="00275688"/>
    <w:rsid w:val="00282984"/>
    <w:rsid w:val="00285007"/>
    <w:rsid w:val="00294004"/>
    <w:rsid w:val="00297221"/>
    <w:rsid w:val="00297649"/>
    <w:rsid w:val="002B26D4"/>
    <w:rsid w:val="002B2A88"/>
    <w:rsid w:val="002B6914"/>
    <w:rsid w:val="002C39DB"/>
    <w:rsid w:val="002C5A68"/>
    <w:rsid w:val="002D2CB1"/>
    <w:rsid w:val="002E2949"/>
    <w:rsid w:val="002E466E"/>
    <w:rsid w:val="002E7271"/>
    <w:rsid w:val="002F7E6A"/>
    <w:rsid w:val="00306288"/>
    <w:rsid w:val="0031114C"/>
    <w:rsid w:val="003128C5"/>
    <w:rsid w:val="0032219C"/>
    <w:rsid w:val="00333D5E"/>
    <w:rsid w:val="003343DB"/>
    <w:rsid w:val="00334711"/>
    <w:rsid w:val="00335291"/>
    <w:rsid w:val="00345385"/>
    <w:rsid w:val="00353C4D"/>
    <w:rsid w:val="00364B2A"/>
    <w:rsid w:val="00366B8A"/>
    <w:rsid w:val="00367A10"/>
    <w:rsid w:val="00386B27"/>
    <w:rsid w:val="00387247"/>
    <w:rsid w:val="003A146A"/>
    <w:rsid w:val="003A2B3E"/>
    <w:rsid w:val="003A412A"/>
    <w:rsid w:val="003A5DB1"/>
    <w:rsid w:val="003C2027"/>
    <w:rsid w:val="003C25B2"/>
    <w:rsid w:val="003F26D3"/>
    <w:rsid w:val="003F4987"/>
    <w:rsid w:val="004019F0"/>
    <w:rsid w:val="0040566A"/>
    <w:rsid w:val="00407341"/>
    <w:rsid w:val="00407536"/>
    <w:rsid w:val="00416FEF"/>
    <w:rsid w:val="0042203F"/>
    <w:rsid w:val="0042205D"/>
    <w:rsid w:val="00424C3D"/>
    <w:rsid w:val="004430F7"/>
    <w:rsid w:val="0046027C"/>
    <w:rsid w:val="00473EFE"/>
    <w:rsid w:val="00475CDE"/>
    <w:rsid w:val="004760BB"/>
    <w:rsid w:val="00480C1A"/>
    <w:rsid w:val="0048173F"/>
    <w:rsid w:val="004A2468"/>
    <w:rsid w:val="004A2479"/>
    <w:rsid w:val="004A3C47"/>
    <w:rsid w:val="004B174A"/>
    <w:rsid w:val="004B7341"/>
    <w:rsid w:val="004C2364"/>
    <w:rsid w:val="004C44A8"/>
    <w:rsid w:val="004D0ACC"/>
    <w:rsid w:val="004D0BD5"/>
    <w:rsid w:val="004D22A1"/>
    <w:rsid w:val="004D5B3B"/>
    <w:rsid w:val="004E0597"/>
    <w:rsid w:val="004E621D"/>
    <w:rsid w:val="004E75C2"/>
    <w:rsid w:val="004F5E2A"/>
    <w:rsid w:val="00503BBF"/>
    <w:rsid w:val="00522399"/>
    <w:rsid w:val="00533F44"/>
    <w:rsid w:val="005363E5"/>
    <w:rsid w:val="00541EF3"/>
    <w:rsid w:val="00542277"/>
    <w:rsid w:val="005520DA"/>
    <w:rsid w:val="00552489"/>
    <w:rsid w:val="0055695D"/>
    <w:rsid w:val="005570DB"/>
    <w:rsid w:val="00565231"/>
    <w:rsid w:val="00567FA2"/>
    <w:rsid w:val="00570681"/>
    <w:rsid w:val="005743D8"/>
    <w:rsid w:val="0057482E"/>
    <w:rsid w:val="00574A84"/>
    <w:rsid w:val="0057552D"/>
    <w:rsid w:val="0058119A"/>
    <w:rsid w:val="00581DDA"/>
    <w:rsid w:val="0058432D"/>
    <w:rsid w:val="005A61AE"/>
    <w:rsid w:val="005B0282"/>
    <w:rsid w:val="005B0A69"/>
    <w:rsid w:val="005B38D2"/>
    <w:rsid w:val="005B3E16"/>
    <w:rsid w:val="005C5AEE"/>
    <w:rsid w:val="005D00FF"/>
    <w:rsid w:val="005D3F42"/>
    <w:rsid w:val="005E53EF"/>
    <w:rsid w:val="005E722F"/>
    <w:rsid w:val="006011A6"/>
    <w:rsid w:val="00603A9B"/>
    <w:rsid w:val="006060EA"/>
    <w:rsid w:val="00614BA3"/>
    <w:rsid w:val="00617933"/>
    <w:rsid w:val="00617DB6"/>
    <w:rsid w:val="0062679F"/>
    <w:rsid w:val="00636590"/>
    <w:rsid w:val="0064226C"/>
    <w:rsid w:val="0064489F"/>
    <w:rsid w:val="00645A2C"/>
    <w:rsid w:val="00647590"/>
    <w:rsid w:val="006500F5"/>
    <w:rsid w:val="00661647"/>
    <w:rsid w:val="006627B1"/>
    <w:rsid w:val="0067193D"/>
    <w:rsid w:val="00673FE3"/>
    <w:rsid w:val="0067640C"/>
    <w:rsid w:val="00683DD7"/>
    <w:rsid w:val="00686D8C"/>
    <w:rsid w:val="006A13D8"/>
    <w:rsid w:val="006A6D82"/>
    <w:rsid w:val="006A78B5"/>
    <w:rsid w:val="006A7A13"/>
    <w:rsid w:val="006B14A1"/>
    <w:rsid w:val="006B4B56"/>
    <w:rsid w:val="006C05D1"/>
    <w:rsid w:val="006C1DBF"/>
    <w:rsid w:val="006D533F"/>
    <w:rsid w:val="006D6F29"/>
    <w:rsid w:val="006E1C8E"/>
    <w:rsid w:val="006E524D"/>
    <w:rsid w:val="006E5DFF"/>
    <w:rsid w:val="006F61D8"/>
    <w:rsid w:val="00700252"/>
    <w:rsid w:val="00711284"/>
    <w:rsid w:val="007125DB"/>
    <w:rsid w:val="007146A4"/>
    <w:rsid w:val="00716A3A"/>
    <w:rsid w:val="00725407"/>
    <w:rsid w:val="00726650"/>
    <w:rsid w:val="00751028"/>
    <w:rsid w:val="00756ECE"/>
    <w:rsid w:val="007610BA"/>
    <w:rsid w:val="00763482"/>
    <w:rsid w:val="00766DE0"/>
    <w:rsid w:val="007728FD"/>
    <w:rsid w:val="00773B9F"/>
    <w:rsid w:val="00790F4C"/>
    <w:rsid w:val="00794645"/>
    <w:rsid w:val="0079707D"/>
    <w:rsid w:val="007A4482"/>
    <w:rsid w:val="007A60A4"/>
    <w:rsid w:val="007A71B9"/>
    <w:rsid w:val="007B03C2"/>
    <w:rsid w:val="007B2D7C"/>
    <w:rsid w:val="007B76FC"/>
    <w:rsid w:val="007C1393"/>
    <w:rsid w:val="007C64D4"/>
    <w:rsid w:val="007D1944"/>
    <w:rsid w:val="007D44E0"/>
    <w:rsid w:val="007D7209"/>
    <w:rsid w:val="007E44F0"/>
    <w:rsid w:val="007E516B"/>
    <w:rsid w:val="008036C1"/>
    <w:rsid w:val="00806BE2"/>
    <w:rsid w:val="008078C2"/>
    <w:rsid w:val="0081088A"/>
    <w:rsid w:val="008120C4"/>
    <w:rsid w:val="00813829"/>
    <w:rsid w:val="008232A7"/>
    <w:rsid w:val="00825316"/>
    <w:rsid w:val="00826A3B"/>
    <w:rsid w:val="00827A1D"/>
    <w:rsid w:val="00842929"/>
    <w:rsid w:val="00846EF4"/>
    <w:rsid w:val="00847754"/>
    <w:rsid w:val="00850D6C"/>
    <w:rsid w:val="00852D96"/>
    <w:rsid w:val="008626E2"/>
    <w:rsid w:val="00864441"/>
    <w:rsid w:val="008813BA"/>
    <w:rsid w:val="00891373"/>
    <w:rsid w:val="00891789"/>
    <w:rsid w:val="00897C75"/>
    <w:rsid w:val="008A7A86"/>
    <w:rsid w:val="008B73BC"/>
    <w:rsid w:val="008B748C"/>
    <w:rsid w:val="008C6298"/>
    <w:rsid w:val="008C6392"/>
    <w:rsid w:val="008D39C0"/>
    <w:rsid w:val="008D5601"/>
    <w:rsid w:val="008D7AAC"/>
    <w:rsid w:val="008E251E"/>
    <w:rsid w:val="008E5AC2"/>
    <w:rsid w:val="008E724A"/>
    <w:rsid w:val="00924015"/>
    <w:rsid w:val="0092406E"/>
    <w:rsid w:val="00926F57"/>
    <w:rsid w:val="00945E61"/>
    <w:rsid w:val="00957B0D"/>
    <w:rsid w:val="00966664"/>
    <w:rsid w:val="009668A0"/>
    <w:rsid w:val="0097341E"/>
    <w:rsid w:val="00980873"/>
    <w:rsid w:val="00984C94"/>
    <w:rsid w:val="0098722D"/>
    <w:rsid w:val="009879C8"/>
    <w:rsid w:val="009959CE"/>
    <w:rsid w:val="009A0298"/>
    <w:rsid w:val="009A77FE"/>
    <w:rsid w:val="009B06D7"/>
    <w:rsid w:val="009B3FB8"/>
    <w:rsid w:val="009B6BF4"/>
    <w:rsid w:val="009C309B"/>
    <w:rsid w:val="009C7B56"/>
    <w:rsid w:val="009D3B8A"/>
    <w:rsid w:val="009E174F"/>
    <w:rsid w:val="009F6BD0"/>
    <w:rsid w:val="009F7865"/>
    <w:rsid w:val="00A03FDF"/>
    <w:rsid w:val="00A12FA6"/>
    <w:rsid w:val="00A14E01"/>
    <w:rsid w:val="00A33DA5"/>
    <w:rsid w:val="00A35DB7"/>
    <w:rsid w:val="00A43C08"/>
    <w:rsid w:val="00A546EC"/>
    <w:rsid w:val="00A56F46"/>
    <w:rsid w:val="00A66309"/>
    <w:rsid w:val="00A74E6C"/>
    <w:rsid w:val="00A75361"/>
    <w:rsid w:val="00A760EA"/>
    <w:rsid w:val="00A76106"/>
    <w:rsid w:val="00A8171E"/>
    <w:rsid w:val="00A87CF5"/>
    <w:rsid w:val="00A97B6A"/>
    <w:rsid w:val="00AA21BA"/>
    <w:rsid w:val="00AA6F36"/>
    <w:rsid w:val="00AB6D8C"/>
    <w:rsid w:val="00AB707B"/>
    <w:rsid w:val="00AC7453"/>
    <w:rsid w:val="00AE0AC2"/>
    <w:rsid w:val="00AE2070"/>
    <w:rsid w:val="00AE62FB"/>
    <w:rsid w:val="00AF345C"/>
    <w:rsid w:val="00AF380D"/>
    <w:rsid w:val="00AF7017"/>
    <w:rsid w:val="00AF7736"/>
    <w:rsid w:val="00B1646A"/>
    <w:rsid w:val="00B23E38"/>
    <w:rsid w:val="00B307E6"/>
    <w:rsid w:val="00B407C3"/>
    <w:rsid w:val="00B40BD4"/>
    <w:rsid w:val="00B4565A"/>
    <w:rsid w:val="00B51192"/>
    <w:rsid w:val="00B6240C"/>
    <w:rsid w:val="00B75209"/>
    <w:rsid w:val="00B80E1F"/>
    <w:rsid w:val="00B86167"/>
    <w:rsid w:val="00B976CB"/>
    <w:rsid w:val="00BA527E"/>
    <w:rsid w:val="00BB1C8E"/>
    <w:rsid w:val="00BC3848"/>
    <w:rsid w:val="00BC452A"/>
    <w:rsid w:val="00BC56D1"/>
    <w:rsid w:val="00BC6317"/>
    <w:rsid w:val="00BC77AF"/>
    <w:rsid w:val="00BD5151"/>
    <w:rsid w:val="00BE0D1D"/>
    <w:rsid w:val="00BE3CA1"/>
    <w:rsid w:val="00BF278D"/>
    <w:rsid w:val="00BF6223"/>
    <w:rsid w:val="00C04842"/>
    <w:rsid w:val="00C1573A"/>
    <w:rsid w:val="00C2198D"/>
    <w:rsid w:val="00C21B6F"/>
    <w:rsid w:val="00C247B5"/>
    <w:rsid w:val="00C25EC1"/>
    <w:rsid w:val="00C33DD1"/>
    <w:rsid w:val="00C3421C"/>
    <w:rsid w:val="00C35FA9"/>
    <w:rsid w:val="00C42C46"/>
    <w:rsid w:val="00C478C9"/>
    <w:rsid w:val="00C504CA"/>
    <w:rsid w:val="00C52715"/>
    <w:rsid w:val="00C53B7B"/>
    <w:rsid w:val="00C75875"/>
    <w:rsid w:val="00C96387"/>
    <w:rsid w:val="00CA59F8"/>
    <w:rsid w:val="00CA6F66"/>
    <w:rsid w:val="00CB078E"/>
    <w:rsid w:val="00CB07D2"/>
    <w:rsid w:val="00CB08BD"/>
    <w:rsid w:val="00CB1313"/>
    <w:rsid w:val="00CB4BAB"/>
    <w:rsid w:val="00CB7648"/>
    <w:rsid w:val="00CC7B0C"/>
    <w:rsid w:val="00CD1136"/>
    <w:rsid w:val="00CD2947"/>
    <w:rsid w:val="00CD3CA8"/>
    <w:rsid w:val="00CD483A"/>
    <w:rsid w:val="00CD6E79"/>
    <w:rsid w:val="00CD6F34"/>
    <w:rsid w:val="00CE5C59"/>
    <w:rsid w:val="00CE5D0D"/>
    <w:rsid w:val="00CF53E0"/>
    <w:rsid w:val="00CF593C"/>
    <w:rsid w:val="00D0230D"/>
    <w:rsid w:val="00D154D4"/>
    <w:rsid w:val="00D15CE2"/>
    <w:rsid w:val="00D27009"/>
    <w:rsid w:val="00D3393E"/>
    <w:rsid w:val="00D43F8F"/>
    <w:rsid w:val="00D60327"/>
    <w:rsid w:val="00D749C2"/>
    <w:rsid w:val="00D759B1"/>
    <w:rsid w:val="00D774E7"/>
    <w:rsid w:val="00D82914"/>
    <w:rsid w:val="00D9515B"/>
    <w:rsid w:val="00D95C35"/>
    <w:rsid w:val="00D95CC9"/>
    <w:rsid w:val="00DA1797"/>
    <w:rsid w:val="00DA2999"/>
    <w:rsid w:val="00DA549F"/>
    <w:rsid w:val="00DA7A14"/>
    <w:rsid w:val="00DC6A0B"/>
    <w:rsid w:val="00DC6CB8"/>
    <w:rsid w:val="00DD0CBF"/>
    <w:rsid w:val="00DD41A4"/>
    <w:rsid w:val="00DF7B63"/>
    <w:rsid w:val="00DF7F8D"/>
    <w:rsid w:val="00E01514"/>
    <w:rsid w:val="00E03C7C"/>
    <w:rsid w:val="00E03FBB"/>
    <w:rsid w:val="00E074AA"/>
    <w:rsid w:val="00E118A7"/>
    <w:rsid w:val="00E205C6"/>
    <w:rsid w:val="00E266DB"/>
    <w:rsid w:val="00E26839"/>
    <w:rsid w:val="00E268C8"/>
    <w:rsid w:val="00E4111F"/>
    <w:rsid w:val="00E42D87"/>
    <w:rsid w:val="00E43914"/>
    <w:rsid w:val="00E45519"/>
    <w:rsid w:val="00E46F86"/>
    <w:rsid w:val="00E505B9"/>
    <w:rsid w:val="00E64BE9"/>
    <w:rsid w:val="00E64FD5"/>
    <w:rsid w:val="00E72A7D"/>
    <w:rsid w:val="00E74635"/>
    <w:rsid w:val="00E800E8"/>
    <w:rsid w:val="00E817C1"/>
    <w:rsid w:val="00E945D5"/>
    <w:rsid w:val="00EC3A7F"/>
    <w:rsid w:val="00EC68B1"/>
    <w:rsid w:val="00EE0122"/>
    <w:rsid w:val="00EE2EE0"/>
    <w:rsid w:val="00EE31C9"/>
    <w:rsid w:val="00F01416"/>
    <w:rsid w:val="00F0764A"/>
    <w:rsid w:val="00F10D48"/>
    <w:rsid w:val="00F111C0"/>
    <w:rsid w:val="00F254B2"/>
    <w:rsid w:val="00F30198"/>
    <w:rsid w:val="00F339B4"/>
    <w:rsid w:val="00F34FCF"/>
    <w:rsid w:val="00F367C2"/>
    <w:rsid w:val="00F436E3"/>
    <w:rsid w:val="00F4414E"/>
    <w:rsid w:val="00F46997"/>
    <w:rsid w:val="00F47E84"/>
    <w:rsid w:val="00F61AA2"/>
    <w:rsid w:val="00F734B1"/>
    <w:rsid w:val="00F7612E"/>
    <w:rsid w:val="00F76FAF"/>
    <w:rsid w:val="00F869F9"/>
    <w:rsid w:val="00F91758"/>
    <w:rsid w:val="00F931AE"/>
    <w:rsid w:val="00F93536"/>
    <w:rsid w:val="00FA66AB"/>
    <w:rsid w:val="00FA796A"/>
    <w:rsid w:val="00FB24A0"/>
    <w:rsid w:val="00FB53F0"/>
    <w:rsid w:val="00FB7741"/>
    <w:rsid w:val="00FB7B18"/>
    <w:rsid w:val="00FC6391"/>
    <w:rsid w:val="00FD273D"/>
    <w:rsid w:val="00FD493F"/>
    <w:rsid w:val="00FE6BD2"/>
    <w:rsid w:val="00FF4BFB"/>
    <w:rsid w:val="00FF7E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</w:latentStyles>
  <w:style w:type="paragraph" w:default="1" w:styleId="Normal">
    <w:name w:val="Normal"/>
    <w:qFormat/>
    <w:rsid w:val="005B3E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4E2E9D6B-7186-2743-B106-E445E93DBD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88</Words>
  <Characters>164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Huang, Pei-Chi (IBCS)</cp:lastModifiedBy>
  <cp:revision>35</cp:revision>
  <dcterms:created xsi:type="dcterms:W3CDTF">2024-03-27T14:35:00Z</dcterms:created>
  <dcterms:modified xsi:type="dcterms:W3CDTF">2024-04-03T11:47:00Z</dcterms:modified>
</cp:coreProperties>
</file>